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5782E1B0" w:rsidR="001876ED" w:rsidRPr="00F574B5" w:rsidRDefault="004D6C6A" w:rsidP="00D02FDC">
      <w:pPr>
        <w:ind w:firstLine="0"/>
        <w:jc w:val="center"/>
        <w:rPr>
          <w:b/>
          <w:sz w:val="28"/>
          <w:szCs w:val="28"/>
          <w:lang w:val="uk-UA"/>
        </w:rPr>
      </w:pPr>
      <w:r w:rsidRPr="00E434F7">
        <w:rPr>
          <w:b/>
          <w:sz w:val="28"/>
          <w:szCs w:val="28"/>
          <w:lang w:val="uk-UA"/>
        </w:rPr>
        <w:t>Розробка програмного генератора псевдовипадкових чисел з рівномір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10810DF9" w14:textId="77777777" w:rsidR="004D6C6A" w:rsidRDefault="004D6C6A" w:rsidP="004D6C6A">
      <w:pPr>
        <w:tabs>
          <w:tab w:val="left" w:pos="-1418"/>
        </w:tabs>
        <w:spacing w:line="360" w:lineRule="auto"/>
        <w:rPr>
          <w:kern w:val="0"/>
          <w:sz w:val="22"/>
          <w:lang w:val="uk-UA" w:eastAsia="en-US"/>
        </w:rPr>
      </w:pPr>
      <w:r w:rsidRPr="00E434F7">
        <w:rPr>
          <w:b/>
          <w:sz w:val="28"/>
          <w:szCs w:val="28"/>
          <w:lang w:val="uk-UA"/>
        </w:rPr>
        <w:t>Мета роботи</w:t>
      </w:r>
      <w:r w:rsidRPr="00E434F7">
        <w:rPr>
          <w:sz w:val="28"/>
          <w:szCs w:val="28"/>
          <w:lang w:val="uk-UA"/>
        </w:rPr>
        <w:t>: навчитися розробляти програмний генератори псевдовипадкових чисел з рівномірним розподілом та перевіряти їх якість</w:t>
      </w:r>
      <w:r>
        <w:rPr>
          <w:lang w:val="uk-UA"/>
        </w:rPr>
        <w:t>.</w:t>
      </w:r>
    </w:p>
    <w:p w14:paraId="4201C3AD" w14:textId="77777777" w:rsidR="004D6C6A" w:rsidRPr="00E434F7" w:rsidRDefault="004D6C6A" w:rsidP="004D6C6A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E434F7">
        <w:rPr>
          <w:b/>
          <w:bCs/>
          <w:sz w:val="28"/>
          <w:szCs w:val="28"/>
          <w:lang w:val="uk-UA"/>
        </w:rPr>
        <w:t>Завдання</w:t>
      </w:r>
    </w:p>
    <w:p w14:paraId="58BCA2DB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ab/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Розробити генератор псевдовипадкових чисел з рівномірним розподілом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br/>
        <w:t>(</w:t>
      </w:r>
      <w:r w:rsidRPr="00E434F7">
        <w:rPr>
          <w:rFonts w:ascii="Times New Roman" w:eastAsiaTheme="minorHAnsi" w:hAnsi="Times New Roman" w:cs="Times New Roman"/>
          <w:b w:val="0"/>
          <w:bCs w:val="0"/>
          <w:position w:val="-12"/>
          <w:sz w:val="28"/>
          <w:szCs w:val="28"/>
          <w:lang w:val="ru-RU" w:eastAsia="en-US"/>
        </w:rPr>
        <w:object w:dxaOrig="300" w:dyaOrig="360" w14:anchorId="65CD7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5pt;height:18pt" o:ole="">
            <v:imagedata r:id="rId9" o:title=""/>
          </v:shape>
          <o:OLEObject Type="Embed" ProgID="Equation.DSMT4" ShapeID="_x0000_i1093" DrawAspect="Content" ObjectID="_1671860373" r:id="rId10"/>
        </w:objec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=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*100, де 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– номер варіанту) та згенерувати 10 000 чисел; перевірити період генератора та закон розподілу (рівномірний) псевдовипадкових чисел (тест Пірсона), побудувати гістограму розподілу. Зробити висновки згідно виконаного моделювання</w:t>
      </w:r>
      <w:r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.</w:t>
      </w:r>
    </w:p>
    <w:p w14:paraId="57C091AF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11A1D685" w14:textId="77777777" w:rsidR="004D6C6A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Існують 3 методу генерування на ЕОМ випадкових чисел:</w:t>
      </w:r>
    </w:p>
    <w:p w14:paraId="08AF6E0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Апаратний;</w:t>
      </w:r>
    </w:p>
    <w:p w14:paraId="4D1CE7D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Табличний;</w:t>
      </w:r>
    </w:p>
    <w:p w14:paraId="68F7397C" w14:textId="77777777" w:rsidR="004D6C6A" w:rsidRPr="00E434F7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Програмний.</w:t>
      </w:r>
    </w:p>
    <w:p w14:paraId="6F653917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194C088A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14F0603D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Програмний спосіб - одержання випадкових чисел за допомогою якої небудь функції:</w:t>
      </w:r>
    </w:p>
    <w:p w14:paraId="64A8D049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Розглянемо метод, призначений для одержання чисел з рівномірним розподілом. Таким методом є метод середніх квадратів.</w:t>
      </w:r>
    </w:p>
    <w:p w14:paraId="3B4B6F57" w14:textId="77777777" w:rsidR="004D6C6A" w:rsidRPr="00E434F7" w:rsidRDefault="004D6C6A" w:rsidP="004D6C6A">
      <w:pPr>
        <w:pStyle w:val="BodyText"/>
        <w:spacing w:line="360" w:lineRule="auto"/>
        <w:ind w:right="169"/>
        <w:jc w:val="center"/>
        <w:rPr>
          <w:szCs w:val="28"/>
          <w:lang w:val="uk-UA"/>
        </w:rPr>
      </w:pPr>
      <w:r w:rsidRPr="00E434F7">
        <w:rPr>
          <w:rFonts w:eastAsiaTheme="minorHAnsi"/>
          <w:position w:val="-14"/>
          <w:szCs w:val="28"/>
          <w:lang w:val="uk-UA" w:eastAsia="en-US"/>
        </w:rPr>
        <w:object w:dxaOrig="2112" w:dyaOrig="408" w14:anchorId="166AE8AA">
          <v:shape id="_x0000_i1094" type="#_x0000_t75" style="width:105.75pt;height:20.25pt" o:ole="">
            <v:imagedata r:id="rId11" o:title=""/>
          </v:shape>
          <o:OLEObject Type="Embed" ProgID="Equation.3" ShapeID="_x0000_i1094" DrawAspect="Content" ObjectID="_1671860374" r:id="rId12"/>
        </w:object>
      </w:r>
      <w:r w:rsidRPr="00E434F7">
        <w:rPr>
          <w:szCs w:val="28"/>
          <w:lang w:val="uk-UA"/>
        </w:rPr>
        <w:t>,</w:t>
      </w:r>
    </w:p>
    <w:p w14:paraId="57FB28E2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де коефіцієнти a, b, c можуть бути довільними.</w:t>
      </w:r>
    </w:p>
    <w:p w14:paraId="595C3C7E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lastRenderedPageBreak/>
        <w:t>Повний період циклу цього генератора буде отриманий у тому випадку, якщо це буде вибиратися в такий спосіб:</w:t>
      </w:r>
    </w:p>
    <w:p w14:paraId="4289982C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C=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>, B – розрядність використовуваного комп'ютера. Повний період тоді буде 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 xml:space="preserve">. Коефіцієнт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 xml:space="preserve"> - вибираємо відповідно до формули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>=1+4*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, де 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 це ціле число. </w:t>
      </w:r>
      <w:r w:rsidRPr="00E434F7">
        <w:rPr>
          <w:i/>
          <w:szCs w:val="28"/>
          <w:lang w:val="uk-UA"/>
        </w:rPr>
        <w:t>b</w:t>
      </w:r>
      <w:r w:rsidRPr="00E434F7">
        <w:rPr>
          <w:szCs w:val="28"/>
          <w:lang w:val="uk-UA"/>
        </w:rPr>
        <w:t xml:space="preserve"> - просте число відносно </w:t>
      </w:r>
      <w:r w:rsidRPr="00E434F7">
        <w:rPr>
          <w:i/>
          <w:szCs w:val="28"/>
          <w:lang w:val="uk-UA"/>
        </w:rPr>
        <w:t>с</w:t>
      </w:r>
      <w:r w:rsidRPr="00E434F7">
        <w:rPr>
          <w:szCs w:val="28"/>
          <w:lang w:val="uk-UA"/>
        </w:rPr>
        <w:t xml:space="preserve"> (найбільший спільний дільник буде 1).</w:t>
      </w:r>
    </w:p>
    <w:p w14:paraId="339FA721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 xml:space="preserve">Період генератору – це кількість згенерованих значень, після якої наступні значення будуть повторюватися. Для перевірки періоду </w:t>
      </w:r>
      <w:r w:rsidRPr="00E434F7">
        <w:rPr>
          <w:i/>
          <w:szCs w:val="28"/>
          <w:lang w:val="uk-UA"/>
        </w:rPr>
        <w:t>m</w:t>
      </w:r>
      <w:r w:rsidRPr="00E434F7">
        <w:rPr>
          <w:szCs w:val="28"/>
          <w:lang w:val="uk-UA"/>
        </w:rPr>
        <w:t xml:space="preserve"> треба зафіксувати кількість значень генератора, що не повторюються, і порівняти її зі значенням періоду. Якщо вони рівні то період генератору є дійсним.</w:t>
      </w:r>
    </w:p>
    <w:p w14:paraId="0EDB59F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падкова величина </w:t>
      </w:r>
      <w:r w:rsidRPr="00E434F7">
        <w:rPr>
          <w:sz w:val="28"/>
          <w:szCs w:val="28"/>
          <w:lang w:val="en-US"/>
        </w:rPr>
        <w:t>X</w:t>
      </w:r>
      <w:r w:rsidRPr="00E434F7">
        <w:rPr>
          <w:sz w:val="28"/>
          <w:szCs w:val="28"/>
          <w:lang w:val="uk-UA"/>
        </w:rPr>
        <w:t xml:space="preserve"> називається рівномірно розподіленою на відрізку [</w:t>
      </w:r>
      <w:r w:rsidRPr="00E434F7">
        <w:rPr>
          <w:i/>
          <w:sz w:val="28"/>
          <w:szCs w:val="28"/>
          <w:lang w:val="en-US"/>
        </w:rPr>
        <w:t>a</w:t>
      </w:r>
      <w:r w:rsidRPr="00E434F7">
        <w:rPr>
          <w:sz w:val="28"/>
          <w:szCs w:val="28"/>
          <w:lang w:val="uk-UA"/>
        </w:rPr>
        <w:t>,</w:t>
      </w:r>
      <w:r w:rsidRPr="00E434F7">
        <w:rPr>
          <w:i/>
          <w:sz w:val="28"/>
          <w:szCs w:val="28"/>
          <w:lang w:val="en-US"/>
        </w:rPr>
        <w:t>b</w:t>
      </w:r>
      <w:r w:rsidRPr="00E434F7">
        <w:rPr>
          <w:sz w:val="28"/>
          <w:szCs w:val="28"/>
          <w:lang w:val="uk-UA"/>
        </w:rPr>
        <w:t>], якщо щільність розподілу її стала на цьому відрізку і має вигляд</w:t>
      </w:r>
    </w:p>
    <w:p w14:paraId="1017C67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472" w:dyaOrig="1392" w14:anchorId="1E6C7C5B">
          <v:shape id="_x0000_i1095" type="#_x0000_t75" style="width:123.75pt;height:69.75pt" o:ole="">
            <v:imagedata r:id="rId13" o:title=""/>
          </v:shape>
          <o:OLEObject Type="Embed" ProgID="Equation.3" ShapeID="_x0000_i1095" DrawAspect="Content" ObjectID="_1671860375" r:id="rId14"/>
        </w:object>
      </w:r>
      <w:r w:rsidRPr="00E434F7">
        <w:rPr>
          <w:sz w:val="28"/>
          <w:szCs w:val="28"/>
          <w:lang w:val="uk-UA"/>
        </w:rPr>
        <w:t>. (1)</w:t>
      </w:r>
    </w:p>
    <w:p w14:paraId="7B261D6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ЇЇ функція розподілу </w:t>
      </w:r>
      <w:r w:rsidRPr="00E434F7">
        <w:rPr>
          <w:i/>
          <w:sz w:val="28"/>
          <w:szCs w:val="28"/>
          <w:lang w:val="uk-UA"/>
        </w:rPr>
        <w:t>F</w:t>
      </w:r>
      <w:r w:rsidRPr="00E434F7">
        <w:rPr>
          <w:sz w:val="28"/>
          <w:szCs w:val="28"/>
          <w:lang w:val="uk-UA"/>
        </w:rPr>
        <w:t>(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>):</w:t>
      </w:r>
    </w:p>
    <w:p w14:paraId="00438FAE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508" w:dyaOrig="1392" w14:anchorId="42EB642F">
          <v:shape id="_x0000_i1096" type="#_x0000_t75" style="width:125.25pt;height:69.75pt" o:ole="">
            <v:imagedata r:id="rId15" o:title=""/>
          </v:shape>
          <o:OLEObject Type="Embed" ProgID="Equation.3" ShapeID="_x0000_i1096" DrawAspect="Content" ObjectID="_1671860376" r:id="rId16"/>
        </w:object>
      </w:r>
      <w:r w:rsidRPr="00E434F7">
        <w:rPr>
          <w:sz w:val="28"/>
          <w:szCs w:val="28"/>
          <w:lang w:val="uk-UA"/>
        </w:rPr>
        <w:t>. (2)</w:t>
      </w:r>
    </w:p>
    <w:p w14:paraId="3AEBB8CA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сунемо гіпотезу </w:t>
      </w:r>
      <w:r w:rsidRPr="00E434F7">
        <w:rPr>
          <w:i/>
          <w:sz w:val="28"/>
          <w:szCs w:val="28"/>
          <w:lang w:val="en-US"/>
        </w:rPr>
        <w:t>H</w:t>
      </w:r>
      <w:r w:rsidRPr="00E434F7">
        <w:rPr>
          <w:i/>
          <w:sz w:val="28"/>
          <w:szCs w:val="28"/>
          <w:vertAlign w:val="subscript"/>
        </w:rPr>
        <w:t>0</w:t>
      </w:r>
      <w:r w:rsidRPr="00E434F7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001CE82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30"/>
          <w:sz w:val="28"/>
          <w:szCs w:val="28"/>
          <w:lang w:eastAsia="en-US"/>
        </w:rPr>
        <w:object w:dxaOrig="1812" w:dyaOrig="780" w14:anchorId="5B6F3098">
          <v:shape id="_x0000_i1097" type="#_x0000_t75" style="width:90.75pt;height:39pt" o:ole="">
            <v:imagedata r:id="rId17" o:title=""/>
          </v:shape>
          <o:OLEObject Type="Embed" ProgID="Equation.3" ShapeID="_x0000_i1097" DrawAspect="Content" ObjectID="_1671860377" r:id="rId18"/>
        </w:object>
      </w:r>
      <w:r w:rsidRPr="00E434F7">
        <w:rPr>
          <w:sz w:val="28"/>
          <w:szCs w:val="28"/>
          <w:lang w:val="uk-UA"/>
        </w:rPr>
        <w:t xml:space="preserve"> (3)</w:t>
      </w:r>
    </w:p>
    <w:p w14:paraId="70035FC2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3A82909">
          <v:shape id="_x0000_i1098" type="#_x0000_t75" style="width:12pt;height:18pt" o:ole="">
            <v:imagedata r:id="rId19" o:title=""/>
          </v:shape>
          <o:OLEObject Type="Embed" ProgID="Equation.3" ShapeID="_x0000_i1098" DrawAspect="Content" ObjectID="_1671860378" r:id="rId20"/>
        </w:object>
      </w:r>
      <w:r w:rsidRPr="00E434F7">
        <w:rPr>
          <w:sz w:val="28"/>
          <w:szCs w:val="28"/>
          <w:lang w:val="uk-UA"/>
        </w:rPr>
        <w:t xml:space="preserve"> - емпіричні частоти;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753B14BC">
          <v:shape id="_x0000_i1099" type="#_x0000_t75" style="width:12pt;height:18pt" o:ole="">
            <v:imagedata r:id="rId21" o:title=""/>
          </v:shape>
          <o:OLEObject Type="Embed" ProgID="Equation.3" ShapeID="_x0000_i1099" DrawAspect="Content" ObjectID="_1671860379" r:id="rId22"/>
        </w:object>
      </w:r>
      <w:r w:rsidRPr="00E434F7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, побудованого за даними вибірки.</w:t>
      </w:r>
    </w:p>
    <w:p w14:paraId="4C7D80C6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Теоретичні частоти знаходяться за формулою:</w:t>
      </w:r>
    </w:p>
    <w:p w14:paraId="05C2185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jc w:val="center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828" w:dyaOrig="360" w14:anchorId="769761A9">
          <v:shape id="_x0000_i1100" type="#_x0000_t75" style="width:41.25pt;height:18pt" o:ole="">
            <v:imagedata r:id="rId23" o:title=""/>
          </v:shape>
          <o:OLEObject Type="Embed" ProgID="Equation.3" ShapeID="_x0000_i1100" DrawAspect="Content" ObjectID="_1671860380" r:id="rId24"/>
        </w:object>
      </w:r>
    </w:p>
    <w:p w14:paraId="022D082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88" w:dyaOrig="360" w14:anchorId="288A89DB">
          <v:shape id="_x0000_i1101" type="#_x0000_t75" style="width:14.25pt;height:18pt" o:ole="">
            <v:imagedata r:id="rId25" o:title=""/>
          </v:shape>
          <o:OLEObject Type="Embed" ProgID="Equation.3" ShapeID="_x0000_i1101" DrawAspect="Content" ObjectID="_1671860381" r:id="rId26"/>
        </w:object>
      </w:r>
      <w:r w:rsidRPr="00E434F7">
        <w:rPr>
          <w:sz w:val="28"/>
          <w:szCs w:val="28"/>
          <w:lang w:val="uk-UA"/>
        </w:rPr>
        <w:t xml:space="preserve"> - ймовірність того, що випадкова величина 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 xml:space="preserve"> набуде значення з часткового інтервалу </w:t>
      </w:r>
      <w:r w:rsidRPr="00E434F7">
        <w:rPr>
          <w:i/>
          <w:sz w:val="28"/>
          <w:szCs w:val="28"/>
          <w:lang w:val="uk-UA"/>
        </w:rPr>
        <w:t>I</w:t>
      </w:r>
      <w:r w:rsidRPr="00E434F7">
        <w:rPr>
          <w:i/>
          <w:sz w:val="28"/>
          <w:szCs w:val="28"/>
          <w:vertAlign w:val="subscript"/>
          <w:lang w:val="uk-UA"/>
        </w:rPr>
        <w:t>i</w:t>
      </w:r>
      <w:r w:rsidRPr="00E434F7">
        <w:rPr>
          <w:sz w:val="28"/>
          <w:szCs w:val="28"/>
          <w:lang w:val="uk-UA"/>
        </w:rPr>
        <w:t xml:space="preserve"> інтервального варіаційного ряду. Вона дорівнює</w:t>
      </w:r>
      <w:r w:rsidRPr="00E434F7">
        <w:rPr>
          <w:sz w:val="28"/>
          <w:szCs w:val="28"/>
        </w:rPr>
        <w:t>:</w:t>
      </w:r>
    </w:p>
    <w:p w14:paraId="149F1A70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en-US" w:eastAsia="en-US"/>
        </w:rPr>
        <w:object w:dxaOrig="4368" w:dyaOrig="360" w14:anchorId="65D75AF7">
          <v:shape id="_x0000_i1102" type="#_x0000_t75" style="width:218.25pt;height:18pt" o:ole="">
            <v:imagedata r:id="rId27" o:title=""/>
          </v:shape>
          <o:OLEObject Type="Embed" ProgID="Equation.3" ShapeID="_x0000_i1102" DrawAspect="Content" ObjectID="_1671860382" r:id="rId28"/>
        </w:object>
      </w:r>
    </w:p>
    <w:p w14:paraId="36C5F2BD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рівномірного розподілу дана ймовірність </w:t>
      </w:r>
      <w:r w:rsidRPr="00E434F7">
        <w:rPr>
          <w:rFonts w:eastAsiaTheme="minorHAnsi"/>
          <w:position w:val="-24"/>
          <w:sz w:val="28"/>
          <w:szCs w:val="28"/>
          <w:lang w:val="en-US" w:eastAsia="en-US"/>
        </w:rPr>
        <w:object w:dxaOrig="708" w:dyaOrig="612" w14:anchorId="11C9AFB8">
          <v:shape id="_x0000_i1103" type="#_x0000_t75" style="width:35.25pt;height:30.75pt" o:ole="">
            <v:imagedata r:id="rId29" o:title=""/>
          </v:shape>
          <o:OLEObject Type="Embed" ProgID="Equation.3" ShapeID="_x0000_i1103" DrawAspect="Content" ObjectID="_1671860383" r:id="rId30"/>
        </w:object>
      </w:r>
      <w:r w:rsidRPr="00E434F7">
        <w:rPr>
          <w:sz w:val="28"/>
          <w:szCs w:val="28"/>
          <w:lang w:val="uk-UA"/>
        </w:rPr>
        <w:t>,</w:t>
      </w:r>
    </w:p>
    <w:p w14:paraId="62FE020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</w:rPr>
        <w:t xml:space="preserve"> </w:t>
      </w:r>
      <w:r w:rsidRPr="00E434F7">
        <w:rPr>
          <w:sz w:val="28"/>
          <w:szCs w:val="28"/>
          <w:lang w:val="uk-UA"/>
        </w:rPr>
        <w:t>– кількість інтервалів варіаційного ряду, побудованого за даними вибірки.</w:t>
      </w:r>
    </w:p>
    <w:p w14:paraId="45A1417A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2820" w:dyaOrig="672" w14:anchorId="0166CE3C">
          <v:shape id="_x0000_i1104" type="#_x0000_t75" style="width:141pt;height:33.75pt" o:ole="">
            <v:imagedata r:id="rId31" o:title=""/>
          </v:shape>
          <o:OLEObject Type="Embed" ProgID="Equation.3" ShapeID="_x0000_i1104" DrawAspect="Content" ObjectID="_1671860384" r:id="rId32"/>
        </w:object>
      </w:r>
      <w:r w:rsidRPr="00E434F7">
        <w:rPr>
          <w:sz w:val="28"/>
          <w:szCs w:val="28"/>
          <w:lang w:val="uk-UA"/>
        </w:rPr>
        <w:t xml:space="preserve"> – вибіркова дисперсія;</w:t>
      </w:r>
    </w:p>
    <w:p w14:paraId="5659CB39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1332" w:dyaOrig="672" w14:anchorId="60028399">
          <v:shape id="_x0000_i1105" type="#_x0000_t75" style="width:66.75pt;height:33.75pt" o:ole="">
            <v:imagedata r:id="rId33" o:title=""/>
          </v:shape>
          <o:OLEObject Type="Embed" ProgID="Equation.3" ShapeID="_x0000_i1105" DrawAspect="Content" ObjectID="_1671860385" r:id="rId34"/>
        </w:object>
      </w:r>
      <w:r w:rsidRPr="00E434F7">
        <w:rPr>
          <w:sz w:val="28"/>
          <w:szCs w:val="28"/>
          <w:lang w:val="uk-UA"/>
        </w:rPr>
        <w:t xml:space="preserve"> – вибіркове  середнє. </w:t>
      </w:r>
    </w:p>
    <w:p w14:paraId="4DD624BF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інтервального варіаційного ряду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B7F8070">
          <v:shape id="_x0000_i1106" type="#_x0000_t75" style="width:12pt;height:18pt" o:ole="">
            <v:imagedata r:id="rId35" o:title=""/>
          </v:shape>
          <o:OLEObject Type="Embed" ProgID="Equation.3" ShapeID="_x0000_i1106" DrawAspect="Content" ObjectID="_1671860386" r:id="rId36"/>
        </w:object>
      </w:r>
      <w:r w:rsidRPr="00E434F7">
        <w:rPr>
          <w:sz w:val="28"/>
          <w:szCs w:val="28"/>
          <w:lang w:val="uk-UA"/>
        </w:rPr>
        <w:t xml:space="preserve"> - середина інтервалу.</w:t>
      </w:r>
    </w:p>
    <w:p w14:paraId="2B4C8177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Критерій (3) характеризує близькість теоретичного і емпіричного розподілів.</w:t>
      </w:r>
    </w:p>
    <w:p w14:paraId="310F700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456F37A8">
          <v:shape id="_x0000_i1107" type="#_x0000_t75" style="width:54.75pt;height:20.25pt" o:ole="">
            <v:imagedata r:id="rId37" o:title=""/>
          </v:shape>
          <o:OLEObject Type="Embed" ProgID="Equation.3" ShapeID="_x0000_i1107" DrawAspect="Content" ObjectID="_1671860387" r:id="rId38"/>
        </w:object>
      </w:r>
      <w:r w:rsidRPr="00E434F7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E434F7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56B7023E">
          <v:shape id="_x0000_i1108" type="#_x0000_t75" style="width:15.75pt;height:18pt" o:ole="">
            <v:imagedata r:id="rId39" o:title=""/>
          </v:shape>
          <o:OLEObject Type="Embed" ProgID="Equation.3" ShapeID="_x0000_i1108" DrawAspect="Content" ObjectID="_1671860388" r:id="rId40"/>
        </w:object>
      </w:r>
      <w:r w:rsidRPr="00E434F7">
        <w:rPr>
          <w:sz w:val="28"/>
          <w:szCs w:val="28"/>
          <w:lang w:val="uk-UA"/>
        </w:rPr>
        <w:t xml:space="preserve"> з використанням двох параметрів: заданого рівня значимості α і числа ступенів вільності </w:t>
      </w:r>
      <w:r w:rsidRPr="00E434F7">
        <w:rPr>
          <w:i/>
          <w:sz w:val="28"/>
          <w:szCs w:val="28"/>
          <w:lang w:val="uk-UA"/>
        </w:rPr>
        <w:t>r</w:t>
      </w:r>
      <w:r w:rsidRPr="00E434F7">
        <w:rPr>
          <w:sz w:val="28"/>
          <w:szCs w:val="28"/>
          <w:lang w:val="uk-UA"/>
        </w:rPr>
        <w:t xml:space="preserve"> = 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>-1 (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).</w:t>
      </w:r>
    </w:p>
    <w:p w14:paraId="384A5094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45DDF909">
          <v:shape id="_x0000_i1109" type="#_x0000_t75" style="width:27.75pt;height:18.75pt" o:ole="">
            <v:imagedata r:id="rId41" o:title=""/>
          </v:shape>
          <o:OLEObject Type="Embed" ProgID="Equation.3" ShapeID="_x0000_i1109" DrawAspect="Content" ObjectID="_1671860389" r:id="rId42"/>
        </w:object>
      </w:r>
      <w:r w:rsidRPr="00E434F7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6FA7B96A">
          <v:shape id="_x0000_i1110" type="#_x0000_t75" style="width:29.25pt;height:20.25pt" o:ole="">
            <v:imagedata r:id="rId43" o:title=""/>
          </v:shape>
          <o:OLEObject Type="Embed" ProgID="Equation.3" ShapeID="_x0000_i1110" DrawAspect="Content" ObjectID="_1671860390" r:id="rId44"/>
        </w:object>
      </w:r>
      <w:r w:rsidRPr="00E434F7">
        <w:rPr>
          <w:sz w:val="28"/>
          <w:szCs w:val="28"/>
          <w:lang w:val="uk-UA"/>
        </w:rPr>
        <w:t xml:space="preserve"> то гіпотеза </w:t>
      </w:r>
      <w:r w:rsidRPr="00E434F7">
        <w:rPr>
          <w:i/>
          <w:sz w:val="28"/>
          <w:szCs w:val="28"/>
          <w:lang w:val="uk-UA"/>
        </w:rPr>
        <w:t>H</w:t>
      </w:r>
      <w:r w:rsidRPr="00E434F7">
        <w:rPr>
          <w:sz w:val="28"/>
          <w:szCs w:val="28"/>
          <w:vertAlign w:val="subscript"/>
          <w:lang w:val="uk-UA"/>
        </w:rPr>
        <w:t>0</w:t>
      </w:r>
      <w:r w:rsidRPr="00E434F7">
        <w:rPr>
          <w:sz w:val="28"/>
          <w:szCs w:val="28"/>
          <w:lang w:val="uk-UA"/>
        </w:rPr>
        <w:t xml:space="preserve"> є дійсною.</w:t>
      </w:r>
    </w:p>
    <w:p w14:paraId="16021DE7" w14:textId="77777777" w:rsidR="004D6C6A" w:rsidRPr="00E434F7" w:rsidRDefault="004D6C6A" w:rsidP="004D6C6A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</w:rPr>
        <w:t>α</w:t>
      </w:r>
      <w:r w:rsidRPr="00E434F7">
        <w:rPr>
          <w:szCs w:val="28"/>
          <w:lang w:val="uk-UA"/>
        </w:rPr>
        <w:t xml:space="preserve">=0.05, </w:t>
      </w:r>
      <w:r w:rsidRPr="00E434F7">
        <w:rPr>
          <w:szCs w:val="28"/>
          <w:lang w:val="en-US"/>
        </w:rPr>
        <w:t>r</w:t>
      </w:r>
      <w:r w:rsidRPr="00E434F7">
        <w:rPr>
          <w:szCs w:val="28"/>
          <w:lang w:val="uk-UA"/>
        </w:rPr>
        <w:t>=</w:t>
      </w: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-1=14</w:t>
      </w:r>
    </w:p>
    <w:p w14:paraId="6A41DC1D" w14:textId="77777777" w:rsidR="004D6C6A" w:rsidRPr="00E434F7" w:rsidRDefault="004D6C6A" w:rsidP="004D6C6A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=1+3.322</w:t>
      </w:r>
      <w:r w:rsidRPr="00E434F7">
        <w:rPr>
          <w:szCs w:val="28"/>
          <w:lang w:val="en-US"/>
        </w:rPr>
        <w:t>lg</w:t>
      </w:r>
      <w:r w:rsidRPr="00E434F7">
        <w:rPr>
          <w:szCs w:val="28"/>
          <w:lang w:val="uk-UA"/>
        </w:rPr>
        <w:t>(</w:t>
      </w:r>
      <w:r w:rsidRPr="00E434F7">
        <w:rPr>
          <w:szCs w:val="28"/>
          <w:lang w:val="en-US"/>
        </w:rPr>
        <w:t>N</w:t>
      </w:r>
      <w:r w:rsidRPr="00E434F7">
        <w:rPr>
          <w:szCs w:val="28"/>
          <w:lang w:val="uk-UA"/>
        </w:rPr>
        <w:t>)=15</w:t>
      </w:r>
    </w:p>
    <w:p w14:paraId="7BA64363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C452D6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34741AA9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kern w:val="36"/>
          <w:sz w:val="28"/>
          <w:szCs w:val="28"/>
        </w:rPr>
        <w:tab/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Запрограмуємо формулу методу середніх квадратів та згенеруємо 10000 псевдовипадкових рівномірно розподілених чисел. </w:t>
      </w:r>
    </w:p>
    <w:p w14:paraId="652F9C3C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генерації розділимо згенеровані числа на 15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за наступними формулами:</w:t>
      </w:r>
    </w:p>
    <w:p w14:paraId="6E8997A4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Розмах вибірки:</w:t>
      </w:r>
    </w:p>
    <w:p w14:paraId="2F8B535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R=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sub>
          </m:sSub>
        </m:oMath>
      </m:oMathPara>
    </w:p>
    <w:p w14:paraId="0F09AFBD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en-US"/>
        </w:rPr>
        <w:tab/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>,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де</w:t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n</m:t>
        </m:r>
      </m:oMath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кількість згенерованих чисел.</w:t>
      </w:r>
    </w:p>
    <w:p w14:paraId="01A7ABC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18766530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w:lastRenderedPageBreak/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11149F22" w14:textId="77777777" w:rsidR="004D6C6A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Після цього визначимо абсолютні частоти на інтервалах та виконаємо перевірку критерія Пірсона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5F299F46" w14:textId="77777777" w:rsidR="004D6C6A" w:rsidRPr="00AB34F5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  <w:lang w:val="en-US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6119E4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 w:rsidRPr="00AB34F5">
        <w:rPr>
          <w:rFonts w:ascii="Times New Roman" w:hAnsi="Times New Roman"/>
          <w:b w:val="0"/>
          <w:bCs w:val="0"/>
          <w:kern w:val="36"/>
          <w:sz w:val="28"/>
          <w:szCs w:val="28"/>
          <w:lang w:val="en-US"/>
        </w:rPr>
        <w:t xml:space="preserve">= 10, 9759.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en-US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=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23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,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6847913</m:t>
        </m:r>
      </m:oMath>
      <w:r w:rsidRPr="00AB34F5">
        <w:rPr>
          <w:rFonts w:ascii="Times New Roman" w:hAnsi="Times New Roman"/>
          <w:b w:val="0"/>
          <w:bCs w:val="0"/>
          <w:kern w:val="36"/>
          <w:sz w:val="28"/>
          <w:szCs w:val="28"/>
          <w:lang w:val="en-US"/>
        </w:rPr>
        <w:t>.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4C293991" w14:textId="0D2D7527" w:rsidR="00F574B5" w:rsidRPr="004D6C6A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  <w:r w:rsidRPr="00F574B5">
        <w:rPr>
          <w:bCs/>
          <w:sz w:val="28"/>
          <w:szCs w:val="28"/>
          <w:lang w:val="uk-UA"/>
        </w:rPr>
        <w:br w:type="page"/>
      </w: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31951F99" w14:textId="7D5F4D66" w:rsidR="004B7760" w:rsidRPr="004B7760" w:rsidRDefault="006E2DE5" w:rsidP="004B7760">
      <w:pPr>
        <w:spacing w:line="360" w:lineRule="auto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4B7760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4B7760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4B7760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аналізу </w:t>
      </w:r>
      <w:r w:rsidR="004B7760">
        <w:rPr>
          <w:bCs/>
          <w:sz w:val="28"/>
          <w:szCs w:val="28"/>
          <w:lang w:val="uk-UA"/>
        </w:rPr>
        <w:t xml:space="preserve">розрахунків на ЕОМ. За результатами обчислень можна бачити, що тип даних </w:t>
      </w:r>
      <w:r w:rsidR="004B7760">
        <w:rPr>
          <w:bCs/>
          <w:sz w:val="28"/>
          <w:szCs w:val="28"/>
          <w:lang w:val="en-US"/>
        </w:rPr>
        <w:t>double</w:t>
      </w:r>
      <w:r w:rsidR="004B7760">
        <w:rPr>
          <w:bCs/>
          <w:sz w:val="28"/>
          <w:szCs w:val="28"/>
          <w:lang w:val="uk-UA"/>
        </w:rPr>
        <w:t xml:space="preserve"> (</w:t>
      </w:r>
      <w:r w:rsidR="004B7760">
        <w:rPr>
          <w:bCs/>
          <w:sz w:val="28"/>
          <w:szCs w:val="28"/>
          <w:lang w:val="en-US"/>
        </w:rPr>
        <w:t>float</w:t>
      </w:r>
      <w:r w:rsidR="004B7760" w:rsidRPr="004B7760">
        <w:rPr>
          <w:bCs/>
          <w:sz w:val="28"/>
          <w:szCs w:val="28"/>
          <w:lang w:val="uk-UA"/>
        </w:rPr>
        <w:t xml:space="preserve">64 </w:t>
      </w:r>
      <w:r w:rsidR="004B7760">
        <w:rPr>
          <w:bCs/>
          <w:sz w:val="28"/>
          <w:szCs w:val="28"/>
          <w:lang w:val="uk-UA"/>
        </w:rPr>
        <w:t xml:space="preserve">у мові </w:t>
      </w:r>
      <w:r w:rsidR="004B7760">
        <w:rPr>
          <w:bCs/>
          <w:sz w:val="28"/>
          <w:szCs w:val="28"/>
          <w:lang w:val="en-US"/>
        </w:rPr>
        <w:t>GoLang</w:t>
      </w:r>
      <w:r w:rsidR="004B7760">
        <w:rPr>
          <w:bCs/>
          <w:sz w:val="28"/>
          <w:szCs w:val="28"/>
          <w:lang w:val="uk-UA"/>
        </w:rPr>
        <w:t>)</w:t>
      </w:r>
      <w:r w:rsidR="004B7760" w:rsidRPr="004B7760">
        <w:rPr>
          <w:bCs/>
          <w:sz w:val="28"/>
          <w:szCs w:val="28"/>
          <w:lang w:val="uk-UA"/>
        </w:rPr>
        <w:t xml:space="preserve"> </w:t>
      </w:r>
      <w:r w:rsidR="004B7760">
        <w:rPr>
          <w:bCs/>
          <w:sz w:val="28"/>
          <w:szCs w:val="28"/>
          <w:lang w:val="uk-UA"/>
        </w:rPr>
        <w:t xml:space="preserve">має більшу точність обчислень, ніж </w:t>
      </w:r>
      <w:r w:rsidR="004B7760">
        <w:rPr>
          <w:bCs/>
          <w:sz w:val="28"/>
          <w:szCs w:val="28"/>
          <w:lang w:val="en-US"/>
        </w:rPr>
        <w:t>float</w:t>
      </w:r>
      <w:r w:rsidR="004B7760">
        <w:rPr>
          <w:bCs/>
          <w:sz w:val="28"/>
          <w:szCs w:val="28"/>
          <w:lang w:val="uk-UA"/>
        </w:rPr>
        <w:t xml:space="preserve">, що зрозуміло, адже для чисел типу </w:t>
      </w:r>
      <w:r w:rsidR="004B7760">
        <w:rPr>
          <w:bCs/>
          <w:sz w:val="28"/>
          <w:szCs w:val="28"/>
          <w:lang w:val="en-US"/>
        </w:rPr>
        <w:t>double</w:t>
      </w:r>
      <w:r w:rsidR="004B7760" w:rsidRPr="004B7760">
        <w:rPr>
          <w:bCs/>
          <w:sz w:val="28"/>
          <w:szCs w:val="28"/>
          <w:lang w:val="uk-UA"/>
        </w:rPr>
        <w:t xml:space="preserve"> </w:t>
      </w:r>
      <w:r w:rsidR="004B7760">
        <w:rPr>
          <w:bCs/>
          <w:sz w:val="28"/>
          <w:szCs w:val="28"/>
          <w:lang w:val="uk-UA"/>
        </w:rPr>
        <w:t xml:space="preserve">у оперативній пам’яті виділяється у два рази більше байтів – 4 для </w:t>
      </w:r>
      <w:r w:rsidR="004B7760">
        <w:rPr>
          <w:bCs/>
          <w:sz w:val="28"/>
          <w:szCs w:val="28"/>
          <w:lang w:val="en-US"/>
        </w:rPr>
        <w:t>float</w:t>
      </w:r>
      <w:r w:rsidR="004B7760">
        <w:rPr>
          <w:bCs/>
          <w:sz w:val="28"/>
          <w:szCs w:val="28"/>
          <w:lang w:val="uk-UA"/>
        </w:rPr>
        <w:t xml:space="preserve">, та 8 для </w:t>
      </w:r>
      <w:r w:rsidR="004B7760">
        <w:rPr>
          <w:bCs/>
          <w:sz w:val="28"/>
          <w:szCs w:val="28"/>
          <w:lang w:val="en-US"/>
        </w:rPr>
        <w:t>double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sectPr w:rsidR="004B7760" w:rsidRPr="004B7760">
      <w:footerReference w:type="default" r:id="rId45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</w:rPr>
            <w:t>Изм</w:t>
          </w:r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</w:t>
          </w:r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1E114824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>
            <w:rPr>
              <w:sz w:val="40"/>
              <w:lang w:val="en-US"/>
            </w:rPr>
            <w:t>3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Зм</w:t>
          </w:r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№ докум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39D56D07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>
            <w:rPr>
              <w:sz w:val="40"/>
              <w:lang w:val="en-US"/>
            </w:rPr>
            <w:t>3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Арк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r>
            <w:rPr>
              <w:sz w:val="16"/>
            </w:rPr>
            <w:t>дпис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B168D"/>
    <w:rsid w:val="001B5C33"/>
    <w:rsid w:val="001C3940"/>
    <w:rsid w:val="001D02E4"/>
    <w:rsid w:val="001D2340"/>
    <w:rsid w:val="001D70C7"/>
    <w:rsid w:val="001F150E"/>
    <w:rsid w:val="001F372A"/>
    <w:rsid w:val="00204364"/>
    <w:rsid w:val="00205471"/>
    <w:rsid w:val="00211736"/>
    <w:rsid w:val="00215A06"/>
    <w:rsid w:val="0022002A"/>
    <w:rsid w:val="00220379"/>
    <w:rsid w:val="0022124E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692</TotalTime>
  <Pages>6</Pages>
  <Words>705</Words>
  <Characters>4025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4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96</cp:revision>
  <cp:lastPrinted>2015-09-20T08:44:00Z</cp:lastPrinted>
  <dcterms:created xsi:type="dcterms:W3CDTF">2016-09-25T11:38:00Z</dcterms:created>
  <dcterms:modified xsi:type="dcterms:W3CDTF">2021-01-11T06:50:00Z</dcterms:modified>
</cp:coreProperties>
</file>